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8C26E5B" w14:textId="2F378300" w:rsidR="009148CC" w:rsidRPr="00DD2ACB" w:rsidRDefault="0022415E" w:rsidP="00050850">
      <w:pPr>
        <w:spacing w:after="0"/>
        <w:jc w:val="both"/>
        <w:rPr>
          <w:rFonts w:ascii="Times New Roman" w:hAnsi="Times New Roman" w:cs="Times New Roman"/>
          <w:b/>
          <w:position w:val="-30"/>
          <w:sz w:val="32"/>
          <w:szCs w:val="32"/>
        </w:rPr>
      </w:pPr>
      <w:r w:rsidRPr="00DD2ACB">
        <w:rPr>
          <w:rFonts w:ascii="Times New Roman" w:hAnsi="Times New Roman" w:cs="Times New Roman"/>
          <w:b/>
          <w:position w:val="-30"/>
          <w:sz w:val="32"/>
          <w:szCs w:val="32"/>
        </w:rPr>
        <w:t>Applied Question</w:t>
      </w:r>
    </w:p>
    <w:p w14:paraId="1FC2B7A7" w14:textId="77777777" w:rsidR="00CB21C5" w:rsidRPr="00DD2ACB" w:rsidRDefault="00CB21C5" w:rsidP="00050850">
      <w:pPr>
        <w:spacing w:after="0"/>
        <w:jc w:val="both"/>
        <w:rPr>
          <w:rFonts w:ascii="Times New Roman" w:hAnsi="Times New Roman" w:cs="Times New Roman"/>
          <w:b/>
          <w:position w:val="-30"/>
          <w:sz w:val="32"/>
          <w:szCs w:val="32"/>
        </w:rPr>
      </w:pPr>
    </w:p>
    <w:p w14:paraId="27F5FCC0" w14:textId="61A9D7C4" w:rsidR="00B547B2" w:rsidRPr="00DD2ACB" w:rsidRDefault="0022415E" w:rsidP="00B547B2">
      <w:pPr>
        <w:spacing w:line="240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DD2ACB">
        <w:rPr>
          <w:rFonts w:ascii="Times New Roman" w:hAnsi="Times New Roman" w:cs="Times New Roman"/>
          <w:sz w:val="32"/>
          <w:szCs w:val="32"/>
        </w:rPr>
        <w:t xml:space="preserve">A ball has initial temperature at 1000K, what will be its temp after 500 secs? The differential equation of the temp of the ball is given by </w:t>
      </w:r>
    </w:p>
    <w:p w14:paraId="36D54603" w14:textId="2F6EA674" w:rsidR="00573BDB" w:rsidRDefault="0022415E" w:rsidP="00DD2ACB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DD2ACB">
        <w:rPr>
          <w:position w:val="-24"/>
          <w:sz w:val="32"/>
          <w:szCs w:val="32"/>
        </w:rPr>
        <w:object w:dxaOrig="3440" w:dyaOrig="620" w14:anchorId="6153CBB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71.95pt;height:31.35pt" o:ole="">
            <v:imagedata r:id="rId7" o:title=""/>
          </v:shape>
          <o:OLEObject Type="Embed" ProgID="Equation.DSMT4" ShapeID="_x0000_i1026" DrawAspect="Content" ObjectID="_1813505021" r:id="rId8"/>
        </w:object>
      </w:r>
      <w:r w:rsidR="00B547B2" w:rsidRPr="00DD2ACB">
        <w:rPr>
          <w:sz w:val="32"/>
          <w:szCs w:val="32"/>
        </w:rPr>
        <w:t xml:space="preserve">,   </w:t>
      </w:r>
      <w:r w:rsidR="00B547B2" w:rsidRPr="00DD2ACB">
        <w:rPr>
          <w:rFonts w:ascii="Times New Roman" w:hAnsi="Times New Roman" w:cs="Times New Roman"/>
          <w:position w:val="-12"/>
          <w:sz w:val="32"/>
          <w:szCs w:val="32"/>
        </w:rPr>
        <w:object w:dxaOrig="2900" w:dyaOrig="360" w14:anchorId="66CF6CBD">
          <v:shape id="_x0000_i1027" type="#_x0000_t75" style="width:144.85pt;height:17.8pt" o:ole="">
            <v:imagedata r:id="rId9" o:title=""/>
          </v:shape>
          <o:OLEObject Type="Embed" ProgID="Equation.DSMT4" ShapeID="_x0000_i1027" DrawAspect="Content" ObjectID="_1813505022" r:id="rId10"/>
        </w:object>
      </w:r>
    </w:p>
    <w:p w14:paraId="60038CD5" w14:textId="77777777" w:rsidR="005819F5" w:rsidRDefault="005819F5" w:rsidP="00DD2ACB">
      <w:pPr>
        <w:spacing w:after="0" w:line="240" w:lineRule="auto"/>
        <w:jc w:val="center"/>
        <w:rPr>
          <w:sz w:val="32"/>
          <w:szCs w:val="32"/>
        </w:rPr>
      </w:pPr>
    </w:p>
    <w:p w14:paraId="3EC5B21C" w14:textId="77777777" w:rsidR="005819F5" w:rsidRDefault="005819F5" w:rsidP="00DD2ACB">
      <w:pPr>
        <w:spacing w:after="0" w:line="240" w:lineRule="auto"/>
        <w:jc w:val="center"/>
        <w:rPr>
          <w:sz w:val="32"/>
          <w:szCs w:val="32"/>
        </w:rPr>
      </w:pPr>
    </w:p>
    <w:p w14:paraId="05D709AD" w14:textId="77777777" w:rsidR="005819F5" w:rsidRDefault="005819F5" w:rsidP="00DD2ACB">
      <w:pPr>
        <w:spacing w:after="0" w:line="240" w:lineRule="auto"/>
        <w:jc w:val="center"/>
        <w:rPr>
          <w:sz w:val="32"/>
          <w:szCs w:val="32"/>
        </w:rPr>
      </w:pPr>
    </w:p>
    <w:p w14:paraId="4336E8FF" w14:textId="77777777" w:rsidR="005819F5" w:rsidRPr="00DD2ACB" w:rsidRDefault="005819F5" w:rsidP="00DD2ACB">
      <w:pPr>
        <w:spacing w:after="0" w:line="240" w:lineRule="auto"/>
        <w:jc w:val="center"/>
        <w:rPr>
          <w:sz w:val="32"/>
          <w:szCs w:val="32"/>
        </w:rPr>
      </w:pPr>
    </w:p>
    <w:sectPr w:rsidR="005819F5" w:rsidRPr="00DD2ACB" w:rsidSect="000243A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99FBABB" w14:textId="77777777" w:rsidR="003B7695" w:rsidRDefault="003B7695" w:rsidP="00A00496">
      <w:pPr>
        <w:spacing w:after="0" w:line="240" w:lineRule="auto"/>
      </w:pPr>
      <w:r>
        <w:separator/>
      </w:r>
    </w:p>
  </w:endnote>
  <w:endnote w:type="continuationSeparator" w:id="0">
    <w:p w14:paraId="3002CF1D" w14:textId="77777777" w:rsidR="003B7695" w:rsidRDefault="003B7695" w:rsidP="00A0049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07CE351" w14:textId="77777777" w:rsidR="003B7695" w:rsidRDefault="003B7695" w:rsidP="00A00496">
      <w:pPr>
        <w:spacing w:after="0" w:line="240" w:lineRule="auto"/>
      </w:pPr>
      <w:r>
        <w:separator/>
      </w:r>
    </w:p>
  </w:footnote>
  <w:footnote w:type="continuationSeparator" w:id="0">
    <w:p w14:paraId="25B5678F" w14:textId="77777777" w:rsidR="003B7695" w:rsidRDefault="003B7695" w:rsidP="00A0049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356B7E41"/>
    <w:multiLevelType w:val="hybridMultilevel"/>
    <w:tmpl w:val="F6DE6A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6276441"/>
    <w:multiLevelType w:val="hybridMultilevel"/>
    <w:tmpl w:val="AC1EAD6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63340A93"/>
    <w:multiLevelType w:val="hybridMultilevel"/>
    <w:tmpl w:val="E030488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42F34E0"/>
    <w:multiLevelType w:val="hybridMultilevel"/>
    <w:tmpl w:val="80D02D3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93D6BCC"/>
    <w:multiLevelType w:val="hybridMultilevel"/>
    <w:tmpl w:val="43DCB6F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CF93DF3"/>
    <w:multiLevelType w:val="hybridMultilevel"/>
    <w:tmpl w:val="271E16B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037386898">
    <w:abstractNumId w:val="4"/>
  </w:num>
  <w:num w:numId="2" w16cid:durableId="353385127">
    <w:abstractNumId w:val="5"/>
  </w:num>
  <w:num w:numId="3" w16cid:durableId="1244218080">
    <w:abstractNumId w:val="0"/>
  </w:num>
  <w:num w:numId="4" w16cid:durableId="573469300">
    <w:abstractNumId w:val="2"/>
  </w:num>
  <w:num w:numId="5" w16cid:durableId="602999313">
    <w:abstractNumId w:val="3"/>
  </w:num>
  <w:num w:numId="6" w16cid:durableId="56318081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89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451BB"/>
    <w:rsid w:val="00011BE6"/>
    <w:rsid w:val="0001644E"/>
    <w:rsid w:val="000243A6"/>
    <w:rsid w:val="00050850"/>
    <w:rsid w:val="000926D2"/>
    <w:rsid w:val="000D6AB6"/>
    <w:rsid w:val="000F0F97"/>
    <w:rsid w:val="000F14B6"/>
    <w:rsid w:val="00123691"/>
    <w:rsid w:val="001401A7"/>
    <w:rsid w:val="00164A41"/>
    <w:rsid w:val="001C2D89"/>
    <w:rsid w:val="002017C9"/>
    <w:rsid w:val="00203F49"/>
    <w:rsid w:val="00205A8B"/>
    <w:rsid w:val="0022415E"/>
    <w:rsid w:val="00242C2E"/>
    <w:rsid w:val="002C1412"/>
    <w:rsid w:val="00306316"/>
    <w:rsid w:val="00313147"/>
    <w:rsid w:val="0032478F"/>
    <w:rsid w:val="00325EE2"/>
    <w:rsid w:val="00331206"/>
    <w:rsid w:val="0034192D"/>
    <w:rsid w:val="00391DC1"/>
    <w:rsid w:val="003A1DFA"/>
    <w:rsid w:val="003B7695"/>
    <w:rsid w:val="003F1CA1"/>
    <w:rsid w:val="004323BD"/>
    <w:rsid w:val="004D3AA5"/>
    <w:rsid w:val="00504690"/>
    <w:rsid w:val="005151D8"/>
    <w:rsid w:val="00573BDB"/>
    <w:rsid w:val="005819F5"/>
    <w:rsid w:val="005B7E4F"/>
    <w:rsid w:val="005C4D6B"/>
    <w:rsid w:val="005D20B9"/>
    <w:rsid w:val="00614D06"/>
    <w:rsid w:val="00614F96"/>
    <w:rsid w:val="00655386"/>
    <w:rsid w:val="006C08D5"/>
    <w:rsid w:val="006E2E00"/>
    <w:rsid w:val="00716ACE"/>
    <w:rsid w:val="00743C49"/>
    <w:rsid w:val="00771640"/>
    <w:rsid w:val="007970D2"/>
    <w:rsid w:val="008A6027"/>
    <w:rsid w:val="008C24CE"/>
    <w:rsid w:val="008D3C9F"/>
    <w:rsid w:val="009148CC"/>
    <w:rsid w:val="0091693A"/>
    <w:rsid w:val="009352D7"/>
    <w:rsid w:val="00956759"/>
    <w:rsid w:val="009906B8"/>
    <w:rsid w:val="009B1E14"/>
    <w:rsid w:val="009B5A67"/>
    <w:rsid w:val="009D51E0"/>
    <w:rsid w:val="009D699C"/>
    <w:rsid w:val="009F0750"/>
    <w:rsid w:val="00A00496"/>
    <w:rsid w:val="00A451BB"/>
    <w:rsid w:val="00A52E43"/>
    <w:rsid w:val="00A56F87"/>
    <w:rsid w:val="00AE000B"/>
    <w:rsid w:val="00B0754D"/>
    <w:rsid w:val="00B14A65"/>
    <w:rsid w:val="00B314D5"/>
    <w:rsid w:val="00B547B2"/>
    <w:rsid w:val="00B7721D"/>
    <w:rsid w:val="00B80D7A"/>
    <w:rsid w:val="00BC5E08"/>
    <w:rsid w:val="00BE55BD"/>
    <w:rsid w:val="00C02DFC"/>
    <w:rsid w:val="00C136D2"/>
    <w:rsid w:val="00C334E1"/>
    <w:rsid w:val="00C36662"/>
    <w:rsid w:val="00C54A77"/>
    <w:rsid w:val="00CA6DFD"/>
    <w:rsid w:val="00CB10EE"/>
    <w:rsid w:val="00CB21C5"/>
    <w:rsid w:val="00D253EF"/>
    <w:rsid w:val="00D66A1F"/>
    <w:rsid w:val="00D9375F"/>
    <w:rsid w:val="00DB5317"/>
    <w:rsid w:val="00DD2ACB"/>
    <w:rsid w:val="00E035C6"/>
    <w:rsid w:val="00E042BD"/>
    <w:rsid w:val="00E061BE"/>
    <w:rsid w:val="00E26498"/>
    <w:rsid w:val="00E43BDA"/>
    <w:rsid w:val="00E55435"/>
    <w:rsid w:val="00E75E92"/>
    <w:rsid w:val="00F633C4"/>
    <w:rsid w:val="00F927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5A3D50D2"/>
  <w15:docId w15:val="{A38FFAA1-CBF9-445C-9485-A8B4FD973B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243A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A0049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A00496"/>
  </w:style>
  <w:style w:type="paragraph" w:styleId="Footer">
    <w:name w:val="footer"/>
    <w:basedOn w:val="Normal"/>
    <w:link w:val="FooterChar"/>
    <w:uiPriority w:val="99"/>
    <w:semiHidden/>
    <w:unhideWhenUsed/>
    <w:rsid w:val="00A0049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A00496"/>
  </w:style>
  <w:style w:type="paragraph" w:styleId="ListParagraph">
    <w:name w:val="List Paragraph"/>
    <w:basedOn w:val="Normal"/>
    <w:uiPriority w:val="34"/>
    <w:qFormat/>
    <w:rsid w:val="00A00496"/>
    <w:pPr>
      <w:ind w:left="720"/>
      <w:contextualSpacing/>
    </w:pPr>
  </w:style>
  <w:style w:type="table" w:styleId="TableGrid">
    <w:name w:val="Table Grid"/>
    <w:basedOn w:val="TableNormal"/>
    <w:uiPriority w:val="59"/>
    <w:rsid w:val="000D6AB6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1</Pages>
  <Words>30</Words>
  <Characters>130</Characters>
  <Application>Microsoft Office Word</Application>
  <DocSecurity>0</DocSecurity>
  <Lines>8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MEH STEPHEN</dc:creator>
  <cp:lastModifiedBy>Jibrin Danjuma Yahaya</cp:lastModifiedBy>
  <cp:revision>8</cp:revision>
  <dcterms:created xsi:type="dcterms:W3CDTF">2025-06-15T15:44:00Z</dcterms:created>
  <dcterms:modified xsi:type="dcterms:W3CDTF">2025-07-08T17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SIP_Label_defa4170-0d19-0005-0004-bc88714345d2_Enabled">
    <vt:lpwstr>true</vt:lpwstr>
  </property>
  <property fmtid="{D5CDD505-2E9C-101B-9397-08002B2CF9AE}" pid="4" name="MSIP_Label_defa4170-0d19-0005-0004-bc88714345d2_SetDate">
    <vt:lpwstr>2023-10-02T16:08:28Z</vt:lpwstr>
  </property>
  <property fmtid="{D5CDD505-2E9C-101B-9397-08002B2CF9AE}" pid="5" name="MSIP_Label_defa4170-0d19-0005-0004-bc88714345d2_Method">
    <vt:lpwstr>Standard</vt:lpwstr>
  </property>
  <property fmtid="{D5CDD505-2E9C-101B-9397-08002B2CF9AE}" pid="6" name="MSIP_Label_defa4170-0d19-0005-0004-bc88714345d2_Name">
    <vt:lpwstr>defa4170-0d19-0005-0004-bc88714345d2</vt:lpwstr>
  </property>
  <property fmtid="{D5CDD505-2E9C-101B-9397-08002B2CF9AE}" pid="7" name="MSIP_Label_defa4170-0d19-0005-0004-bc88714345d2_SiteId">
    <vt:lpwstr>9bc4a2ce-6c48-47d9-a9fa-3b68dc6c5988</vt:lpwstr>
  </property>
  <property fmtid="{D5CDD505-2E9C-101B-9397-08002B2CF9AE}" pid="8" name="MSIP_Label_defa4170-0d19-0005-0004-bc88714345d2_ActionId">
    <vt:lpwstr>54dec21d-2679-4622-9828-abda424fd934</vt:lpwstr>
  </property>
  <property fmtid="{D5CDD505-2E9C-101B-9397-08002B2CF9AE}" pid="9" name="MSIP_Label_defa4170-0d19-0005-0004-bc88714345d2_ContentBits">
    <vt:lpwstr>0</vt:lpwstr>
  </property>
  <property fmtid="{D5CDD505-2E9C-101B-9397-08002B2CF9AE}" pid="10" name="GrammarlyDocumentId">
    <vt:lpwstr>9db760edc0a7bf98695f2a324e53c3ce204bdb35daf26f54ade14efcc2024965</vt:lpwstr>
  </property>
</Properties>
</file>